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3322" w:rsidRPr="00133322" w:rsidRDefault="00133322" w:rsidP="00133322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33322">
        <w:rPr>
          <w:rFonts w:ascii="Times New Roman" w:eastAsia="Calibri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3</w:t>
      </w:r>
      <w:r w:rsidRPr="00133322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133322" w:rsidRPr="00133322" w:rsidRDefault="00133322" w:rsidP="00133322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133322">
        <w:rPr>
          <w:rFonts w:ascii="Times New Roman" w:eastAsia="Calibri" w:hAnsi="Times New Roman" w:cs="Times New Roman"/>
          <w:b/>
          <w:sz w:val="24"/>
          <w:szCs w:val="24"/>
        </w:rPr>
        <w:t>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одобные треугольники</w:t>
      </w:r>
      <w:r w:rsidRPr="00133322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133322" w:rsidRPr="00133322" w:rsidRDefault="00133322" w:rsidP="00133322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5"/>
        <w:gridCol w:w="10"/>
        <w:gridCol w:w="4861"/>
      </w:tblGrid>
      <w:tr w:rsidR="00133322" w:rsidRPr="00133322" w:rsidTr="00133322">
        <w:tc>
          <w:tcPr>
            <w:tcW w:w="4865" w:type="dxa"/>
          </w:tcPr>
          <w:p w:rsidR="00133322" w:rsidRPr="00133322" w:rsidRDefault="00133322" w:rsidP="001333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 1</w:t>
            </w:r>
          </w:p>
        </w:tc>
        <w:tc>
          <w:tcPr>
            <w:tcW w:w="4871" w:type="dxa"/>
            <w:gridSpan w:val="2"/>
          </w:tcPr>
          <w:p w:rsidR="00133322" w:rsidRPr="00133322" w:rsidRDefault="00133322" w:rsidP="001333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 2</w:t>
            </w:r>
          </w:p>
        </w:tc>
      </w:tr>
      <w:tr w:rsidR="00133322" w:rsidRPr="00133322" w:rsidTr="00133322">
        <w:tc>
          <w:tcPr>
            <w:tcW w:w="9736" w:type="dxa"/>
            <w:gridSpan w:val="3"/>
          </w:tcPr>
          <w:p w:rsidR="00133322" w:rsidRPr="00133322" w:rsidRDefault="00133322" w:rsidP="00133322">
            <w:pPr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ь 1.</w:t>
            </w:r>
          </w:p>
          <w:p w:rsidR="00133322" w:rsidRPr="00133322" w:rsidRDefault="00133322" w:rsidP="001333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36"/>
                <w:szCs w:val="36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К каждому заданию этой части даны 4 варианта ответа, из которых только один верный. За правильно выполненное задание -  1 балл</w:t>
            </w:r>
          </w:p>
        </w:tc>
      </w:tr>
      <w:tr w:rsidR="00133322" w:rsidRPr="00133322" w:rsidTr="00133322">
        <w:tc>
          <w:tcPr>
            <w:tcW w:w="4865" w:type="dxa"/>
          </w:tcPr>
          <w:p w:rsidR="00133322" w:rsidRPr="00133322" w:rsidRDefault="00133322" w:rsidP="0013332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Определите, какое из приведенных утверждений является верным, если </w:t>
            </w:r>
            <w:r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4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2pt" o:ole="">
                  <v:imagedata r:id="rId7" o:title=""/>
                </v:shape>
                <o:OLEObject Type="Embed" ProgID="Equation.DSMT4" ShapeID="_x0000_i1025" DrawAspect="Content" ObjectID="_1672402282" r:id="rId8"/>
              </w:object>
            </w:r>
          </w:p>
        </w:tc>
        <w:tc>
          <w:tcPr>
            <w:tcW w:w="4871" w:type="dxa"/>
            <w:gridSpan w:val="2"/>
          </w:tcPr>
          <w:p w:rsidR="00133322" w:rsidRPr="00133322" w:rsidRDefault="00133322" w:rsidP="00133322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. Определите, какое из приведенных утверждений является верным, если </w:t>
            </w:r>
            <w:r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420" w:dyaOrig="240">
                <v:shape id="_x0000_i1026" type="#_x0000_t75" style="width:71.25pt;height:12pt" o:ole="">
                  <v:imagedata r:id="rId9" o:title=""/>
                </v:shape>
                <o:OLEObject Type="Embed" ProgID="Equation.DSMT4" ShapeID="_x0000_i1026" DrawAspect="Content" ObjectID="_1672402283" r:id="rId10"/>
              </w:object>
            </w:r>
          </w:p>
        </w:tc>
      </w:tr>
      <w:tr w:rsidR="00133322" w:rsidRPr="00133322" w:rsidTr="00133322">
        <w:tc>
          <w:tcPr>
            <w:tcW w:w="9736" w:type="dxa"/>
            <w:gridSpan w:val="3"/>
          </w:tcPr>
          <w:p w:rsidR="00133322" w:rsidRPr="00133322" w:rsidRDefault="00133322" w:rsidP="00E55486">
            <w:pPr>
              <w:spacing w:after="0" w:line="240" w:lineRule="auto"/>
              <w:ind w:firstLine="59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. </w:t>
            </w:r>
            <w:r w:rsidR="00E55486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00" w:dyaOrig="620">
                <v:shape id="_x0000_i1064" type="#_x0000_t75" style="width:55.5pt;height:30.75pt" o:ole="">
                  <v:imagedata r:id="rId11" o:title=""/>
                </v:shape>
                <o:OLEObject Type="Embed" ProgID="Equation.DSMT4" ShapeID="_x0000_i1064" DrawAspect="Content" ObjectID="_1672402284" r:id="rId12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         Б).</w:t>
            </w:r>
            <w:bookmarkStart w:id="0" w:name="_GoBack"/>
            <w:r w:rsidR="00643C5D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00" w:dyaOrig="620">
                <v:shape id="_x0000_i1072" type="#_x0000_t75" style="width:55.5pt;height:30.75pt" o:ole="">
                  <v:imagedata r:id="rId13" o:title=""/>
                </v:shape>
                <o:OLEObject Type="Embed" ProgID="Equation.DSMT4" ShapeID="_x0000_i1072" DrawAspect="Content" ObjectID="_1672402285" r:id="rId14"/>
              </w:object>
            </w:r>
            <w:bookmarkEnd w:id="0"/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          В). </w:t>
            </w:r>
            <w:r w:rsidR="00E55486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00" w:dyaOrig="620">
                <v:shape id="_x0000_i1068" type="#_x0000_t75" style="width:54.75pt;height:30.75pt" o:ole="">
                  <v:imagedata r:id="rId15" o:title=""/>
                </v:shape>
                <o:OLEObject Type="Embed" ProgID="Equation.DSMT4" ShapeID="_x0000_i1068" DrawAspect="Content" ObjectID="_1672402286" r:id="rId16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Г). </w:t>
            </w:r>
            <w:r w:rsidR="00E55486" w:rsidRPr="00133322">
              <w:rPr>
                <w:rFonts w:ascii="Times New Roman" w:eastAsia="Times New Roman" w:hAnsi="Times New Roman" w:cs="Times New Roman"/>
                <w:position w:val="-24"/>
                <w:sz w:val="24"/>
                <w:szCs w:val="24"/>
                <w:lang w:eastAsia="ru-RU"/>
              </w:rPr>
              <w:object w:dxaOrig="1160" w:dyaOrig="620">
                <v:shape id="_x0000_i1070" type="#_x0000_t75" style="width:58.5pt;height:30.75pt" o:ole="">
                  <v:imagedata r:id="rId17" o:title=""/>
                </v:shape>
                <o:OLEObject Type="Embed" ProgID="Equation.DSMT4" ShapeID="_x0000_i1070" DrawAspect="Content" ObjectID="_1672402287" r:id="rId18"/>
              </w:object>
            </w:r>
          </w:p>
        </w:tc>
      </w:tr>
      <w:tr w:rsidR="00133322" w:rsidRPr="00133322" w:rsidTr="00133322">
        <w:tc>
          <w:tcPr>
            <w:tcW w:w="4865" w:type="dxa"/>
          </w:tcPr>
          <w:p w:rsidR="00133322" w:rsidRPr="00133322" w:rsidRDefault="00133322" w:rsidP="0013332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2. Известно, что</w:t>
            </w:r>
            <w:r w:rsidRPr="00133322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1420" w:dyaOrig="240">
                <v:shape id="_x0000_i1031" type="#_x0000_t75" style="width:71.25pt;height:12pt" o:ole="">
                  <v:imagedata r:id="rId19" o:title=""/>
                </v:shape>
                <o:OLEObject Type="Embed" ProgID="Equation.DSMT4" ShapeID="_x0000_i1031" DrawAspect="Content" ObjectID="_1672402288" r:id="rId20"/>
              </w:objec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Найдите градусную меру угла М, если </w:t>
            </w:r>
            <w:r w:rsidRPr="00133322">
              <w:rPr>
                <w:rFonts w:ascii="Times New Roman" w:eastAsia="Times New Roman" w:hAnsi="Times New Roman" w:cs="Times New Roman"/>
                <w:position w:val="-10"/>
                <w:lang w:eastAsia="ru-RU"/>
              </w:rPr>
              <w:object w:dxaOrig="2000" w:dyaOrig="360">
                <v:shape id="_x0000_i1032" type="#_x0000_t75" style="width:99.75pt;height:18pt" o:ole="">
                  <v:imagedata r:id="rId21" o:title=""/>
                </v:shape>
                <o:OLEObject Type="Embed" ProgID="Equation.DSMT4" ShapeID="_x0000_i1032" DrawAspect="Content" ObjectID="_1672402289" r:id="rId22"/>
              </w:object>
            </w:r>
          </w:p>
          <w:p w:rsidR="00133322" w:rsidRPr="00133322" w:rsidRDefault="00133322" w:rsidP="0013332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4871" w:type="dxa"/>
            <w:gridSpan w:val="2"/>
          </w:tcPr>
          <w:p w:rsidR="00133322" w:rsidRPr="00133322" w:rsidRDefault="00133322" w:rsidP="0013332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2. Известно, что</w:t>
            </w:r>
            <w:r w:rsidRPr="00133322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1540" w:dyaOrig="279">
                <v:shape id="_x0000_i1033" type="#_x0000_t75" style="width:77.25pt;height:14.25pt" o:ole="">
                  <v:imagedata r:id="rId23" o:title=""/>
                </v:shape>
                <o:OLEObject Type="Embed" ProgID="Equation.DSMT4" ShapeID="_x0000_i1033" DrawAspect="Content" ObjectID="_1672402290" r:id="rId24"/>
              </w:objec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Найдите градусную меру угла М, если </w:t>
            </w:r>
            <w:r w:rsidRPr="00133322">
              <w:rPr>
                <w:rFonts w:ascii="Times New Roman" w:eastAsia="Times New Roman" w:hAnsi="Times New Roman" w:cs="Times New Roman"/>
                <w:position w:val="-10"/>
                <w:lang w:eastAsia="ru-RU"/>
              </w:rPr>
              <w:object w:dxaOrig="2040" w:dyaOrig="360">
                <v:shape id="_x0000_i1034" type="#_x0000_t75" style="width:102pt;height:18pt" o:ole="">
                  <v:imagedata r:id="rId25" o:title=""/>
                </v:shape>
                <o:OLEObject Type="Embed" ProgID="Equation.DSMT4" ShapeID="_x0000_i1034" DrawAspect="Content" ObjectID="_1672402291" r:id="rId26"/>
              </w:object>
            </w:r>
          </w:p>
          <w:p w:rsidR="00133322" w:rsidRPr="00133322" w:rsidRDefault="00133322" w:rsidP="00133322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  <w:tr w:rsidR="00133322" w:rsidRPr="00133322" w:rsidTr="00133322">
        <w:tc>
          <w:tcPr>
            <w:tcW w:w="9736" w:type="dxa"/>
            <w:gridSpan w:val="3"/>
          </w:tcPr>
          <w:p w:rsidR="00133322" w:rsidRPr="00133322" w:rsidRDefault="00133322" w:rsidP="00133322">
            <w:pPr>
              <w:spacing w:after="0" w:line="240" w:lineRule="auto"/>
              <w:ind w:left="141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А). </w:t>
            </w:r>
            <w:r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400" w:dyaOrig="320">
                <v:shape id="_x0000_i1035" type="#_x0000_t75" style="width:20.25pt;height:15.75pt" o:ole="">
                  <v:imagedata r:id="rId27" o:title=""/>
                </v:shape>
                <o:OLEObject Type="Embed" ProgID="Equation.DSMT4" ShapeID="_x0000_i1035" DrawAspect="Content" ObjectID="_1672402292" r:id="rId28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                   Б). </w:t>
            </w:r>
            <w:r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80" w:dyaOrig="320">
                <v:shape id="_x0000_i1036" type="#_x0000_t75" style="width:18.75pt;height:15.75pt" o:ole="">
                  <v:imagedata r:id="rId29" o:title=""/>
                </v:shape>
                <o:OLEObject Type="Embed" ProgID="Equation.DSMT4" ShapeID="_x0000_i1036" DrawAspect="Content" ObjectID="_1672402293" r:id="rId30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В). </w:t>
            </w:r>
            <w:r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80" w:dyaOrig="320">
                <v:shape id="_x0000_i1037" type="#_x0000_t75" style="width:18.75pt;height:15.75pt" o:ole="">
                  <v:imagedata r:id="rId31" o:title=""/>
                </v:shape>
                <o:OLEObject Type="Embed" ProgID="Equation.DSMT4" ShapeID="_x0000_i1037" DrawAspect="Content" ObjectID="_1672402294" r:id="rId32"/>
              </w:objec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Г) </w:t>
            </w:r>
            <w:r w:rsidRPr="00133322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480" w:dyaOrig="320">
                <v:shape id="_x0000_i1038" type="#_x0000_t75" style="width:24pt;height:15.75pt" o:ole="">
                  <v:imagedata r:id="rId33" o:title=""/>
                </v:shape>
                <o:OLEObject Type="Embed" ProgID="Equation.DSMT4" ShapeID="_x0000_i1038" DrawAspect="Content" ObjectID="_1672402295" r:id="rId34"/>
              </w:object>
            </w:r>
          </w:p>
        </w:tc>
      </w:tr>
      <w:tr w:rsidR="00133322" w:rsidRPr="00133322" w:rsidTr="00133322">
        <w:tc>
          <w:tcPr>
            <w:tcW w:w="4875" w:type="dxa"/>
            <w:gridSpan w:val="2"/>
          </w:tcPr>
          <w:p w:rsidR="00133322" w:rsidRPr="00133322" w:rsidRDefault="00133322" w:rsidP="00133322">
            <w:pPr>
              <w:tabs>
                <w:tab w:val="left" w:pos="450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Стороны треугольника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4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8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0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Найдите периметр треугольника, подобного данному, если наибольшая сторона подобного треугольника равна </w:t>
            </w:r>
          </w:p>
          <w:p w:rsidR="00133322" w:rsidRPr="00133322" w:rsidRDefault="00133322" w:rsidP="00133322">
            <w:pPr>
              <w:tabs>
                <w:tab w:val="left" w:pos="450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smartTag w:uri="urn:schemas-microsoft-com:office:smarttags" w:element="metricconverter">
              <w:smartTagPr>
                <w:attr w:name="ProductID" w:val="20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20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  <w:tc>
          <w:tcPr>
            <w:tcW w:w="4861" w:type="dxa"/>
          </w:tcPr>
          <w:p w:rsidR="00133322" w:rsidRPr="00133322" w:rsidRDefault="00133322" w:rsidP="00133322">
            <w:pPr>
              <w:tabs>
                <w:tab w:val="left" w:pos="450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3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Стороны треугольника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4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8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0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Найдите периметр треугольника, подобного данному, если наименьшая сторона подобного треугольника равна </w:t>
            </w:r>
          </w:p>
          <w:p w:rsidR="00133322" w:rsidRPr="00133322" w:rsidRDefault="00133322" w:rsidP="00133322">
            <w:pPr>
              <w:tabs>
                <w:tab w:val="left" w:pos="4500"/>
              </w:tabs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smartTag w:uri="urn:schemas-microsoft-com:office:smarttags" w:element="metricconverter">
              <w:smartTagPr>
                <w:attr w:name="ProductID" w:val="20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20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ab/>
            </w:r>
          </w:p>
        </w:tc>
      </w:tr>
      <w:tr w:rsidR="00133322" w:rsidRPr="00133322" w:rsidTr="00133322">
        <w:tc>
          <w:tcPr>
            <w:tcW w:w="9736" w:type="dxa"/>
            <w:gridSpan w:val="3"/>
          </w:tcPr>
          <w:p w:rsidR="00133322" w:rsidRPr="00133322" w:rsidRDefault="00133322" w:rsidP="00133322">
            <w:pPr>
              <w:spacing w:after="0" w:line="240" w:lineRule="auto"/>
              <w:ind w:left="141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)</w:t>
            </w:r>
            <w:smartTag w:uri="urn:schemas-microsoft-com:office:smarttags" w:element="metricconverter">
              <w:smartTagPr>
                <w:attr w:name="ProductID" w:val=".44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.44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          Б)</w:t>
            </w:r>
            <w:smartTag w:uri="urn:schemas-microsoft-com:office:smarttags" w:element="metricconverter">
              <w:smartTagPr>
                <w:attr w:name="ProductID" w:val=".66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.66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>В)</w:t>
            </w:r>
            <w:smartTag w:uri="urn:schemas-microsoft-com:office:smarttags" w:element="metricconverter">
              <w:smartTagPr>
                <w:attr w:name="ProductID" w:val=".99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.99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ab/>
              <w:t xml:space="preserve">Г) </w:t>
            </w:r>
            <w:smartTag w:uri="urn:schemas-microsoft-com:office:smarttags" w:element="metricconverter">
              <w:smartTagPr>
                <w:attr w:name="ProductID" w:val="110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110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133322" w:rsidRPr="00133322" w:rsidTr="00133322">
        <w:tc>
          <w:tcPr>
            <w:tcW w:w="9736" w:type="dxa"/>
            <w:gridSpan w:val="3"/>
          </w:tcPr>
          <w:p w:rsidR="00133322" w:rsidRPr="00133322" w:rsidRDefault="00133322" w:rsidP="001333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ь 2.</w:t>
            </w:r>
          </w:p>
          <w:p w:rsidR="00133322" w:rsidRPr="00133322" w:rsidRDefault="00133322" w:rsidP="0013332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К каждому заданию этой части записать решение в тетради. За правильно выполненное задание -  1 балл</w:t>
            </w:r>
          </w:p>
        </w:tc>
      </w:tr>
      <w:tr w:rsidR="00E87C2A" w:rsidRPr="00133322" w:rsidTr="00133322">
        <w:tc>
          <w:tcPr>
            <w:tcW w:w="4875" w:type="dxa"/>
            <w:gridSpan w:val="2"/>
          </w:tcPr>
          <w:p w:rsidR="00E87C2A" w:rsidRDefault="00E87C2A" w:rsidP="00E87C2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Дан </w:t>
            </w:r>
            <w:r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680" w:dyaOrig="279" w14:anchorId="272CCD25">
                <v:shape id="_x0000_i1053" type="#_x0000_t75" style="width:33.75pt;height:14.25pt" o:ole="">
                  <v:imagedata r:id="rId35" o:title=""/>
                </v:shape>
                <o:OLEObject Type="Embed" ProgID="Equation.DSMT4" ShapeID="_x0000_i1053" DrawAspect="Content" ObjectID="_1672402296" r:id="rId36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  <w:proofErr w:type="gramEnd"/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прямая МК параллельна прямой ВС,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АМ = </w:t>
            </w:r>
            <w:r w:rsidR="0028105D">
              <w:rPr>
                <w:rFonts w:ascii="Times New Roman" w:eastAsia="Times New Roman" w:hAnsi="Times New Roman" w:cs="Times New Roman"/>
                <w:lang w:eastAsia="ru-RU"/>
              </w:rPr>
              <w:t>10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см, МВ = 1</w:t>
            </w:r>
            <w:r w:rsidR="0028105D">
              <w:rPr>
                <w:rFonts w:ascii="Times New Roman" w:eastAsia="Times New Roman" w:hAnsi="Times New Roman" w:cs="Times New Roman"/>
                <w:lang w:eastAsia="ru-RU"/>
              </w:rPr>
              <w:t>2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см.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Докажите, что треугольники </w:t>
            </w:r>
            <w:r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560" w:dyaOrig="279" w14:anchorId="7CC6D270">
                <v:shape id="_x0000_i1054" type="#_x0000_t75" style="width:27.75pt;height:14.25pt" o:ole="">
                  <v:imagedata r:id="rId37" o:title=""/>
                </v:shape>
                <o:OLEObject Type="Embed" ProgID="Equation.DSMT4" ShapeID="_x0000_i1054" DrawAspect="Content" ObjectID="_1672402297" r:id="rId38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и </w:t>
            </w:r>
            <w:r w:rsidRPr="000D32E3">
              <w:rPr>
                <w:rFonts w:ascii="Times New Roman" w:eastAsia="Times New Roman" w:hAnsi="Times New Roman" w:cs="Times New Roman"/>
                <w:position w:val="-4"/>
                <w:lang w:eastAsia="ru-RU"/>
              </w:rPr>
              <w:object w:dxaOrig="620" w:dyaOrig="260" w14:anchorId="72841642">
                <v:shape id="_x0000_i1055" type="#_x0000_t75" style="width:30.75pt;height:12.75pt" o:ole="">
                  <v:imagedata r:id="rId39" o:title=""/>
                </v:shape>
                <o:OLEObject Type="Embed" ProgID="Equation.DSMT4" ShapeID="_x0000_i1055" DrawAspect="Content" ObjectID="_1672402298" r:id="rId40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подобны. 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Найдите: </w:t>
            </w:r>
            <w:r w:rsidR="0028105D">
              <w:rPr>
                <w:rFonts w:ascii="Times New Roman" w:eastAsia="Times New Roman" w:hAnsi="Times New Roman" w:cs="Times New Roman"/>
                <w:lang w:eastAsia="ru-RU"/>
              </w:rPr>
              <w:t>а) сторону АК, если СК = 18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см; б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) </w:t>
            </w:r>
            <w:r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580" w:dyaOrig="680" w14:anchorId="5056E0AE">
                <v:shape id="_x0000_i1056" type="#_x0000_t75" style="width:29.25pt;height:33.75pt" o:ole="">
                  <v:imagedata r:id="rId41" o:title=""/>
                </v:shape>
                <o:OLEObject Type="Embed" ProgID="Equation.DSMT4" ShapeID="_x0000_i1056" DrawAspect="Content" ObjectID="_1672402299" r:id="rId42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E87C2A" w:rsidRPr="00133322" w:rsidRDefault="00E87C2A" w:rsidP="00E87C2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600" w:dyaOrig="680" w14:anchorId="2FF6530C">
                <v:shape id="_x0000_i1057" type="#_x0000_t75" style="width:30pt;height:33.75pt" o:ole="">
                  <v:imagedata r:id="rId43" o:title=""/>
                </v:shape>
                <o:OLEObject Type="Embed" ProgID="Equation.DSMT4" ShapeID="_x0000_i1057" DrawAspect="Content" ObjectID="_1672402300" r:id="rId44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</w:p>
        </w:tc>
        <w:tc>
          <w:tcPr>
            <w:tcW w:w="4861" w:type="dxa"/>
          </w:tcPr>
          <w:p w:rsidR="00E87C2A" w:rsidRDefault="00E87C2A" w:rsidP="00E87C2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4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Дан </w:t>
            </w:r>
            <w:r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680" w:dyaOrig="279" w14:anchorId="17DCB30D">
                <v:shape id="_x0000_i1058" type="#_x0000_t75" style="width:33.75pt;height:14.25pt" o:ole="">
                  <v:imagedata r:id="rId35" o:title=""/>
                </v:shape>
                <o:OLEObject Type="Embed" ProgID="Equation.DSMT4" ShapeID="_x0000_i1058" DrawAspect="Content" ObjectID="_1672402301" r:id="rId45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,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прямая ОР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параллельна прямой ВС,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О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= 1</w:t>
            </w:r>
            <w:r w:rsidR="0028105D">
              <w:rPr>
                <w:rFonts w:ascii="Times New Roman" w:eastAsia="Times New Roman" w:hAnsi="Times New Roman" w:cs="Times New Roman"/>
                <w:lang w:eastAsia="ru-RU"/>
              </w:rPr>
              <w:t>0см, ОВ = 12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см.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Докажите, что треугольники </w:t>
            </w:r>
            <w:r w:rsidRPr="000D32E3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560" w:dyaOrig="279" w14:anchorId="08CDBC56">
                <v:shape id="_x0000_i1059" type="#_x0000_t75" style="width:27.75pt;height:14.25pt" o:ole="">
                  <v:imagedata r:id="rId37" o:title=""/>
                </v:shape>
                <o:OLEObject Type="Embed" ProgID="Equation.DSMT4" ShapeID="_x0000_i1059" DrawAspect="Content" ObjectID="_1672402302" r:id="rId46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и </w:t>
            </w:r>
            <w:r w:rsidRPr="0051709B">
              <w:rPr>
                <w:rFonts w:ascii="Times New Roman" w:eastAsia="Times New Roman" w:hAnsi="Times New Roman" w:cs="Times New Roman"/>
                <w:position w:val="-6"/>
                <w:lang w:eastAsia="ru-RU"/>
              </w:rPr>
              <w:object w:dxaOrig="540" w:dyaOrig="279" w14:anchorId="57BEF513">
                <v:shape id="_x0000_i1060" type="#_x0000_t75" style="width:27pt;height:14.25pt" o:ole="">
                  <v:imagedata r:id="rId47" o:title=""/>
                </v:shape>
                <o:OLEObject Type="Embed" ProgID="Equation.DSMT4" ShapeID="_x0000_i1060" DrawAspect="Content" ObjectID="_1672402303" r:id="rId48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по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добны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Найдите: </w:t>
            </w:r>
          </w:p>
          <w:p w:rsidR="00E87C2A" w:rsidRDefault="00E87C2A" w:rsidP="00E87C2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а) 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сторону СР, если АР = 15см</w: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; б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) </w:t>
            </w:r>
            <w:r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540" w:dyaOrig="680" w14:anchorId="53CCBED4">
                <v:shape id="_x0000_i1061" type="#_x0000_t75" style="width:27pt;height:33.75pt" o:ole="">
                  <v:imagedata r:id="rId49" o:title=""/>
                </v:shape>
                <o:OLEObject Type="Embed" ProgID="Equation.DSMT4" ShapeID="_x0000_i1061" DrawAspect="Content" ObjectID="_1672402304" r:id="rId50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;</w:t>
            </w:r>
            <w:proofErr w:type="gramEnd"/>
            <w:r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  <w:p w:rsidR="00E87C2A" w:rsidRPr="00133322" w:rsidRDefault="00E87C2A" w:rsidP="00E87C2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Start"/>
            <w:r>
              <w:rPr>
                <w:rFonts w:ascii="Times New Roman" w:eastAsia="Times New Roman" w:hAnsi="Times New Roman" w:cs="Times New Roman"/>
                <w:lang w:eastAsia="ru-RU"/>
              </w:rPr>
              <w:t>)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  <w:r w:rsidRPr="000D32E3">
              <w:rPr>
                <w:rFonts w:ascii="Times New Roman" w:eastAsia="Times New Roman" w:hAnsi="Times New Roman" w:cs="Times New Roman"/>
                <w:position w:val="-30"/>
                <w:lang w:eastAsia="ru-RU"/>
              </w:rPr>
              <w:object w:dxaOrig="560" w:dyaOrig="680" w14:anchorId="70C1BE8D">
                <v:shape id="_x0000_i1062" type="#_x0000_t75" style="width:27.75pt;height:33.75pt" o:ole="">
                  <v:imagedata r:id="rId51" o:title=""/>
                </v:shape>
                <o:OLEObject Type="Embed" ProgID="Equation.DSMT4" ShapeID="_x0000_i1062" DrawAspect="Content" ObjectID="_1672402305" r:id="rId52"/>
              </w:object>
            </w:r>
            <w:r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  <w:proofErr w:type="gramEnd"/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</w:t>
            </w:r>
          </w:p>
        </w:tc>
      </w:tr>
      <w:tr w:rsidR="00E87C2A" w:rsidRPr="00133322" w:rsidTr="00133322">
        <w:tc>
          <w:tcPr>
            <w:tcW w:w="4875" w:type="dxa"/>
            <w:gridSpan w:val="2"/>
          </w:tcPr>
          <w:p w:rsidR="00E87C2A" w:rsidRPr="00133322" w:rsidRDefault="00E87C2A" w:rsidP="00E87C2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Найдите периметр треугольника, если две его стороны равны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0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15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5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а биссектриса угла между ними делит третью сторону на отрезки, больший из которых равен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2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  <w:tc>
          <w:tcPr>
            <w:tcW w:w="4861" w:type="dxa"/>
          </w:tcPr>
          <w:p w:rsidR="00E87C2A" w:rsidRPr="00133322" w:rsidRDefault="00E87C2A" w:rsidP="00E87C2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lang w:eastAsia="ru-RU"/>
              </w:rPr>
              <w:t>5</w:t>
            </w:r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. Найдите периметр треугольника, если две его стороны равны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0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15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15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 xml:space="preserve">, а биссектриса угла между ними делит третью сторону на отрезки, меньший из которых равен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133322">
                <w:rPr>
                  <w:rFonts w:ascii="Times New Roman" w:eastAsia="Times New Roman" w:hAnsi="Times New Roman" w:cs="Times New Roman"/>
                  <w:lang w:eastAsia="ru-RU"/>
                </w:rPr>
                <w:t>8 см</w:t>
              </w:r>
            </w:smartTag>
            <w:r w:rsidRPr="00133322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</w:tc>
      </w:tr>
      <w:tr w:rsidR="00E87C2A" w:rsidRPr="00133322" w:rsidTr="00133322">
        <w:tc>
          <w:tcPr>
            <w:tcW w:w="9736" w:type="dxa"/>
            <w:gridSpan w:val="3"/>
          </w:tcPr>
          <w:p w:rsidR="00E87C2A" w:rsidRPr="00133322" w:rsidRDefault="00E87C2A" w:rsidP="00E87C2A">
            <w:pPr>
              <w:spacing w:after="0" w:line="240" w:lineRule="auto"/>
              <w:jc w:val="center"/>
              <w:outlineLvl w:val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Часть 3.</w:t>
            </w:r>
          </w:p>
          <w:p w:rsidR="00E87C2A" w:rsidRPr="00133322" w:rsidRDefault="00E87C2A" w:rsidP="00E87C2A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Подробные и обоснованные решения заданий этой части напишите аккуратно и разборчиво.</w:t>
            </w:r>
            <w:r w:rsidRPr="0013332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133322">
              <w:rPr>
                <w:rFonts w:ascii="Times New Roman" w:eastAsia="Times New Roman" w:hAnsi="Times New Roman" w:cs="Times New Roman"/>
                <w:i/>
                <w:sz w:val="20"/>
                <w:szCs w:val="20"/>
                <w:lang w:eastAsia="ru-RU"/>
              </w:rPr>
              <w:t>За правильно выполненное задание -  2 балла</w:t>
            </w:r>
          </w:p>
        </w:tc>
      </w:tr>
      <w:tr w:rsidR="00E87C2A" w:rsidRPr="00133322" w:rsidTr="00133322">
        <w:tc>
          <w:tcPr>
            <w:tcW w:w="4865" w:type="dxa"/>
          </w:tcPr>
          <w:p w:rsidR="00E87C2A" w:rsidRPr="00133322" w:rsidRDefault="00E87C2A" w:rsidP="002810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Две стороны треугольника равны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12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18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18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 биссектриса угла между ними делит третью сторону на отрезки, разность которых равна </w:t>
            </w:r>
            <w:smartTag w:uri="urn:schemas-microsoft-com:office:smarttags" w:element="metricconverter">
              <w:smartTagPr>
                <w:attr w:name="ProductID" w:val="5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5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Найдите </w:t>
            </w:r>
            <w:r w:rsidR="002810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еугольника.</w:t>
            </w:r>
          </w:p>
        </w:tc>
        <w:tc>
          <w:tcPr>
            <w:tcW w:w="4871" w:type="dxa"/>
            <w:gridSpan w:val="2"/>
          </w:tcPr>
          <w:p w:rsidR="00E87C2A" w:rsidRPr="00133322" w:rsidRDefault="00E87C2A" w:rsidP="0028105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Две стороны треугольника равны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12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 </w:t>
            </w:r>
            <w:smartTag w:uri="urn:schemas-microsoft-com:office:smarttags" w:element="metricconverter">
              <w:smartTagPr>
                <w:attr w:name="ProductID" w:val="18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18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 биссектриса угла между ними делит третью сторону на отрезки, разность которых равна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133322">
                <w:rPr>
                  <w:rFonts w:ascii="Times New Roman" w:eastAsia="Times New Roman" w:hAnsi="Times New Roman" w:cs="Times New Roman"/>
                  <w:sz w:val="24"/>
                  <w:szCs w:val="24"/>
                  <w:lang w:eastAsia="ru-RU"/>
                </w:rPr>
                <w:t>4 см</w:t>
              </w:r>
            </w:smartTag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Найдите </w:t>
            </w:r>
            <w:r w:rsidR="0028105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лощадь</w:t>
            </w:r>
            <w:r w:rsidRPr="00133322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треугольника.</w:t>
            </w:r>
          </w:p>
        </w:tc>
      </w:tr>
    </w:tbl>
    <w:p w:rsidR="0028105D" w:rsidRDefault="0028105D" w:rsidP="00E87C2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87C2A" w:rsidRDefault="00E87C2A" w:rsidP="00E87C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p w:rsidR="00E87C2A" w:rsidRDefault="00E87C2A" w:rsidP="00E87C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-3 баллов – отметка «2»</w:t>
      </w:r>
    </w:p>
    <w:p w:rsidR="00E87C2A" w:rsidRDefault="00E87C2A" w:rsidP="00E87C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 балла – отметка «3»;</w:t>
      </w:r>
    </w:p>
    <w:p w:rsidR="00E87C2A" w:rsidRDefault="00E87C2A" w:rsidP="00E87C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 баллов – отметка «4»;</w:t>
      </w:r>
    </w:p>
    <w:p w:rsidR="00E87C2A" w:rsidRPr="00A855AC" w:rsidRDefault="00E87C2A" w:rsidP="00E87C2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 баллов – отметка «5».</w:t>
      </w:r>
    </w:p>
    <w:sectPr w:rsidR="00E87C2A" w:rsidRPr="00A855AC" w:rsidSect="00133322">
      <w:headerReference w:type="default" r:id="rId53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3322" w:rsidRDefault="00133322" w:rsidP="00133322">
      <w:pPr>
        <w:spacing w:after="0" w:line="240" w:lineRule="auto"/>
      </w:pPr>
      <w:r>
        <w:separator/>
      </w:r>
    </w:p>
  </w:endnote>
  <w:endnote w:type="continuationSeparator" w:id="0">
    <w:p w:rsidR="00133322" w:rsidRDefault="00133322" w:rsidP="001333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3322" w:rsidRDefault="00133322" w:rsidP="00133322">
      <w:pPr>
        <w:spacing w:after="0" w:line="240" w:lineRule="auto"/>
      </w:pPr>
      <w:r>
        <w:separator/>
      </w:r>
    </w:p>
  </w:footnote>
  <w:footnote w:type="continuationSeparator" w:id="0">
    <w:p w:rsidR="00133322" w:rsidRDefault="00133322" w:rsidP="0013332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3322" w:rsidRDefault="00133322">
    <w:pPr>
      <w:pStyle w:val="a5"/>
    </w:pPr>
    <w:r>
      <w:t>Геометрия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B751988"/>
    <w:multiLevelType w:val="hybridMultilevel"/>
    <w:tmpl w:val="9C6208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3322"/>
    <w:rsid w:val="00133322"/>
    <w:rsid w:val="0028105D"/>
    <w:rsid w:val="00561D6A"/>
    <w:rsid w:val="00643C5D"/>
    <w:rsid w:val="009907BC"/>
    <w:rsid w:val="00A85B66"/>
    <w:rsid w:val="00BC3F2F"/>
    <w:rsid w:val="00E55486"/>
    <w:rsid w:val="00E87C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  <w15:chartTrackingRefBased/>
  <w15:docId w15:val="{6786C890-1538-43D6-90C5-AC44CE2D2D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33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333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133322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1333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133322"/>
  </w:style>
  <w:style w:type="paragraph" w:styleId="a7">
    <w:name w:val="footer"/>
    <w:basedOn w:val="a"/>
    <w:link w:val="a8"/>
    <w:uiPriority w:val="99"/>
    <w:unhideWhenUsed/>
    <w:rsid w:val="001333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133322"/>
  </w:style>
  <w:style w:type="paragraph" w:styleId="a9">
    <w:name w:val="Balloon Text"/>
    <w:basedOn w:val="a"/>
    <w:link w:val="aa"/>
    <w:uiPriority w:val="99"/>
    <w:semiHidden/>
    <w:unhideWhenUsed/>
    <w:rsid w:val="00E554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a">
    <w:name w:val="Текст выноски Знак"/>
    <w:basedOn w:val="a0"/>
    <w:link w:val="a9"/>
    <w:uiPriority w:val="99"/>
    <w:semiHidden/>
    <w:rsid w:val="00E5548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434</Words>
  <Characters>2479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7</cp:revision>
  <cp:lastPrinted>2021-01-17T09:11:00Z</cp:lastPrinted>
  <dcterms:created xsi:type="dcterms:W3CDTF">2021-01-16T12:42:00Z</dcterms:created>
  <dcterms:modified xsi:type="dcterms:W3CDTF">2021-01-17T12:20:00Z</dcterms:modified>
</cp:coreProperties>
</file>